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05AE" w:rsidRPr="005105AE" w:rsidRDefault="00DC431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62415">
        <w:rPr>
          <w:rFonts w:ascii="Times New Roman" w:hAnsi="Times New Roman" w:cs="Times New Roman"/>
          <w:b/>
          <w:sz w:val="28"/>
          <w:szCs w:val="28"/>
        </w:rPr>
        <w:t xml:space="preserve"> класс «А</w:t>
      </w:r>
      <w:r w:rsidR="005105AE" w:rsidRPr="005105AE">
        <w:rPr>
          <w:rFonts w:ascii="Times New Roman" w:hAnsi="Times New Roman" w:cs="Times New Roman"/>
          <w:b/>
          <w:sz w:val="28"/>
          <w:szCs w:val="28"/>
        </w:rPr>
        <w:t xml:space="preserve">»  </w:t>
      </w:r>
      <w:r w:rsidR="00DD17F2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tbl>
      <w:tblPr>
        <w:tblStyle w:val="a3"/>
        <w:tblpPr w:leftFromText="180" w:rightFromText="180" w:horzAnchor="margin" w:tblpY="846"/>
        <w:tblW w:w="0" w:type="auto"/>
        <w:tblLayout w:type="fixed"/>
        <w:tblLook w:val="04A0"/>
      </w:tblPr>
      <w:tblGrid>
        <w:gridCol w:w="817"/>
        <w:gridCol w:w="567"/>
        <w:gridCol w:w="1418"/>
        <w:gridCol w:w="1842"/>
        <w:gridCol w:w="2268"/>
        <w:gridCol w:w="2977"/>
        <w:gridCol w:w="3260"/>
        <w:gridCol w:w="2465"/>
      </w:tblGrid>
      <w:tr w:rsidR="00EA7C97" w:rsidTr="00BC6068">
        <w:tc>
          <w:tcPr>
            <w:tcW w:w="81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56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418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842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ФИ учителя</w:t>
            </w:r>
          </w:p>
        </w:tc>
        <w:tc>
          <w:tcPr>
            <w:tcW w:w="2268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97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вид деятельности об-ся</w:t>
            </w:r>
          </w:p>
        </w:tc>
        <w:tc>
          <w:tcPr>
            <w:tcW w:w="3260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электронный ресурс</w:t>
            </w:r>
          </w:p>
        </w:tc>
        <w:tc>
          <w:tcPr>
            <w:tcW w:w="2465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д/з и дата выполнения</w:t>
            </w:r>
          </w:p>
        </w:tc>
      </w:tr>
      <w:tr w:rsidR="00E57BBE" w:rsidTr="00EA7C97">
        <w:tc>
          <w:tcPr>
            <w:tcW w:w="15614" w:type="dxa"/>
            <w:gridSpan w:val="8"/>
          </w:tcPr>
          <w:p w:rsidR="00E57BBE" w:rsidRPr="00270144" w:rsidRDefault="009F48FB" w:rsidP="00EA7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05</w:t>
            </w:r>
            <w:r w:rsidR="00E57B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E57BBE"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ВТОРНИК</w:t>
            </w:r>
          </w:p>
        </w:tc>
      </w:tr>
      <w:tr w:rsidR="00D97E29" w:rsidTr="00BC6068">
        <w:tc>
          <w:tcPr>
            <w:tcW w:w="817" w:type="dxa"/>
            <w:vMerge w:val="restart"/>
          </w:tcPr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Merge w:val="restart"/>
          </w:tcPr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ума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/</w:t>
            </w:r>
          </w:p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язык</w:t>
            </w:r>
          </w:p>
        </w:tc>
        <w:tc>
          <w:tcPr>
            <w:tcW w:w="1842" w:type="dxa"/>
          </w:tcPr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  <w:p w:rsid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97E29" w:rsidRP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7E2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и обобщение </w:t>
            </w:r>
            <w:proofErr w:type="gramStart"/>
            <w:r w:rsidRPr="00D97E29">
              <w:rPr>
                <w:rFonts w:ascii="Times New Roman" w:hAnsi="Times New Roman" w:cs="Times New Roman"/>
                <w:sz w:val="24"/>
                <w:szCs w:val="24"/>
              </w:rPr>
              <w:t>пройденного</w:t>
            </w:r>
            <w:proofErr w:type="gramEnd"/>
          </w:p>
        </w:tc>
        <w:tc>
          <w:tcPr>
            <w:tcW w:w="2977" w:type="dxa"/>
          </w:tcPr>
          <w:p w:rsidR="00D97E29" w:rsidRPr="00D97E29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7E29">
              <w:rPr>
                <w:rFonts w:ascii="Times New Roman" w:hAnsi="Times New Roman" w:cs="Times New Roman"/>
                <w:sz w:val="24"/>
                <w:szCs w:val="24"/>
              </w:rPr>
              <w:t>Решают варианты ЕГЭ задания №1-7</w:t>
            </w:r>
          </w:p>
        </w:tc>
        <w:tc>
          <w:tcPr>
            <w:tcW w:w="3260" w:type="dxa"/>
          </w:tcPr>
          <w:p w:rsidR="00D97E29" w:rsidRPr="00335F66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97E29" w:rsidRPr="00335F66" w:rsidRDefault="00D97E29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712" w:rsidTr="00BC6068">
        <w:tc>
          <w:tcPr>
            <w:tcW w:w="817" w:type="dxa"/>
            <w:vMerge/>
          </w:tcPr>
          <w:p w:rsidR="008B3712" w:rsidRPr="006C5E4D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лутен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С.</w:t>
            </w:r>
          </w:p>
        </w:tc>
        <w:tc>
          <w:tcPr>
            <w:tcW w:w="2268" w:type="dxa"/>
          </w:tcPr>
          <w:p w:rsidR="008B3712" w:rsidRPr="008B3712" w:rsidRDefault="008B3712" w:rsidP="008B3712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Работа с тренировочными упражнениями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тени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ексик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8B3712" w:rsidRDefault="008B3712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Учебник стр.164 упражнение 3 в тетрадь письменно</w:t>
            </w:r>
          </w:p>
          <w:p w:rsidR="008B3712" w:rsidRDefault="008B371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8B3712" w:rsidRDefault="008B371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удио в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8B3712" w:rsidRPr="00847749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712" w:rsidTr="00BC6068">
        <w:tc>
          <w:tcPr>
            <w:tcW w:w="817" w:type="dxa"/>
            <w:vMerge w:val="restart"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/</w:t>
            </w:r>
          </w:p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  <w:p w:rsidR="008B3712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8B3712" w:rsidRPr="00D97E29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7E2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и обобщение </w:t>
            </w:r>
            <w:proofErr w:type="gramStart"/>
            <w:r w:rsidRPr="00D97E29">
              <w:rPr>
                <w:rFonts w:ascii="Times New Roman" w:hAnsi="Times New Roman" w:cs="Times New Roman"/>
                <w:sz w:val="24"/>
                <w:szCs w:val="24"/>
              </w:rPr>
              <w:t>пройденного</w:t>
            </w:r>
            <w:proofErr w:type="gramEnd"/>
          </w:p>
        </w:tc>
        <w:tc>
          <w:tcPr>
            <w:tcW w:w="2977" w:type="dxa"/>
          </w:tcPr>
          <w:p w:rsidR="008B3712" w:rsidRPr="00D97E29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7E29">
              <w:rPr>
                <w:rFonts w:ascii="Times New Roman" w:hAnsi="Times New Roman" w:cs="Times New Roman"/>
                <w:sz w:val="24"/>
                <w:szCs w:val="24"/>
              </w:rPr>
              <w:t>Решают варианты ЕГЭ задания №8-15</w:t>
            </w:r>
          </w:p>
        </w:tc>
        <w:tc>
          <w:tcPr>
            <w:tcW w:w="3260" w:type="dxa"/>
          </w:tcPr>
          <w:p w:rsidR="008B3712" w:rsidRPr="00335F66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8B3712" w:rsidRPr="00335F66" w:rsidRDefault="008B3712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DB1560" w:rsidRDefault="00D5344F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авн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in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крепление.</w: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Default="00D5344F" w:rsidP="00E14ABA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590. 591</w:t>
            </w:r>
          </w:p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язык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Однородные тригонометрические уравнения.</w: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Pr="00D33C3D" w:rsidRDefault="00D5344F" w:rsidP="00E14ABA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26.  627</w:t>
            </w: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лутен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С.</w:t>
            </w:r>
          </w:p>
        </w:tc>
        <w:tc>
          <w:tcPr>
            <w:tcW w:w="2268" w:type="dxa"/>
          </w:tcPr>
          <w:p w:rsidR="00D5344F" w:rsidRPr="008B3712" w:rsidRDefault="00D5344F" w:rsidP="008B3712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тени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ексик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D5344F" w:rsidRDefault="00D5344F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ебник стр.180 упражнение 3,5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пи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5344F" w:rsidRDefault="00D5344F">
            <w:pPr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D5344F" w:rsidRDefault="00D5344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удио в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D5344F" w:rsidRPr="00847749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из-ра</w:t>
            </w:r>
            <w:proofErr w:type="spellEnd"/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нездилов В.И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>Повторение. Понятие «адаптивная физическая культура», ее основные виды. Челночный бег 3х10 м (тест ГТО).</w:t>
            </w:r>
          </w:p>
        </w:tc>
        <w:tc>
          <w:tcPr>
            <w:tcW w:w="2977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</w:t>
            </w:r>
          </w:p>
        </w:tc>
        <w:tc>
          <w:tcPr>
            <w:tcW w:w="3260" w:type="dxa"/>
          </w:tcPr>
          <w:p w:rsidR="00D5344F" w:rsidRPr="00FF3D20" w:rsidRDefault="00CF6881" w:rsidP="00D97E29">
            <w:pPr>
              <w:pStyle w:val="a5"/>
              <w:spacing w:before="225" w:after="225"/>
              <w:rPr>
                <w:color w:val="444444"/>
              </w:rPr>
            </w:pPr>
            <w:hyperlink r:id="rId5" w:history="1">
              <w:r w:rsidR="00D5344F" w:rsidRPr="00FF3D20">
                <w:rPr>
                  <w:color w:val="DD5500"/>
                </w:rPr>
                <w:br/>
              </w:r>
              <w:r w:rsidR="00D5344F" w:rsidRPr="00FF3D20">
                <w:rPr>
                  <w:rStyle w:val="a4"/>
                  <w:color w:val="DD5500"/>
                </w:rPr>
                <w:t>https://resh.edu.ru/subject/lesson/4039/start/170229/</w:t>
              </w:r>
            </w:hyperlink>
          </w:p>
          <w:p w:rsidR="00D5344F" w:rsidRPr="00FF3D20" w:rsidRDefault="00D5344F" w:rsidP="00D97E29">
            <w:pPr>
              <w:pStyle w:val="a5"/>
              <w:spacing w:before="225" w:beforeAutospacing="0" w:after="225" w:afterAutospacing="0"/>
              <w:rPr>
                <w:color w:val="444444"/>
              </w:rPr>
            </w:pPr>
          </w:p>
        </w:tc>
        <w:tc>
          <w:tcPr>
            <w:tcW w:w="2465" w:type="dxa"/>
          </w:tcPr>
          <w:p w:rsidR="00D5344F" w:rsidRPr="00BC6068" w:rsidRDefault="00D5344F" w:rsidP="00D97E29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.Н.</w:t>
            </w:r>
          </w:p>
        </w:tc>
        <w:tc>
          <w:tcPr>
            <w:tcW w:w="2268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Понятие </w:t>
            </w:r>
            <w:r w:rsidRPr="00FF3D2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адаптивная физическая культура», ее основные виды. Челночный бег 3х10 м (тест ГТО).</w:t>
            </w:r>
          </w:p>
        </w:tc>
        <w:tc>
          <w:tcPr>
            <w:tcW w:w="2977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сматривают презентацию</w:t>
            </w:r>
          </w:p>
        </w:tc>
        <w:tc>
          <w:tcPr>
            <w:tcW w:w="3260" w:type="dxa"/>
          </w:tcPr>
          <w:p w:rsidR="00D5344F" w:rsidRPr="00FF3D20" w:rsidRDefault="00CF6881" w:rsidP="00D97E29">
            <w:pPr>
              <w:pStyle w:val="a5"/>
              <w:spacing w:before="225" w:after="225"/>
              <w:rPr>
                <w:color w:val="444444"/>
              </w:rPr>
            </w:pPr>
            <w:hyperlink r:id="rId6" w:history="1">
              <w:r w:rsidR="00D5344F" w:rsidRPr="00FF3D20">
                <w:rPr>
                  <w:color w:val="DD5500"/>
                </w:rPr>
                <w:br/>
              </w:r>
              <w:r w:rsidR="00D5344F" w:rsidRPr="00FF3D20">
                <w:rPr>
                  <w:rStyle w:val="a4"/>
                  <w:color w:val="DD5500"/>
                </w:rPr>
                <w:t>https://resh.edu.ru/subject/lesso</w:t>
              </w:r>
              <w:r w:rsidR="00D5344F" w:rsidRPr="00FF3D20">
                <w:rPr>
                  <w:rStyle w:val="a4"/>
                  <w:color w:val="DD5500"/>
                </w:rPr>
                <w:lastRenderedPageBreak/>
                <w:t>n/4039/start/170229/</w:t>
              </w:r>
            </w:hyperlink>
          </w:p>
          <w:p w:rsidR="00D5344F" w:rsidRPr="00FF3D20" w:rsidRDefault="00D5344F" w:rsidP="00D97E29">
            <w:pPr>
              <w:pStyle w:val="a5"/>
              <w:spacing w:before="225" w:beforeAutospacing="0" w:after="225" w:afterAutospacing="0"/>
              <w:rPr>
                <w:color w:val="444444"/>
              </w:rPr>
            </w:pPr>
          </w:p>
        </w:tc>
        <w:tc>
          <w:tcPr>
            <w:tcW w:w="2465" w:type="dxa"/>
          </w:tcPr>
          <w:p w:rsidR="00D5344F" w:rsidRPr="005105A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из-ра</w:t>
            </w:r>
            <w:proofErr w:type="spellEnd"/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нездилов В.И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Понятие «адаптивная физическая культура», ее основные виды. Эстафетный бег. </w:t>
            </w:r>
          </w:p>
        </w:tc>
        <w:tc>
          <w:tcPr>
            <w:tcW w:w="2977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</w:t>
            </w:r>
          </w:p>
        </w:tc>
        <w:tc>
          <w:tcPr>
            <w:tcW w:w="3260" w:type="dxa"/>
          </w:tcPr>
          <w:p w:rsidR="00D5344F" w:rsidRPr="00FF3D20" w:rsidRDefault="00CF6881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hyperlink r:id="rId7" w:history="1">
              <w:r w:rsidR="00D5344F" w:rsidRPr="00FF3D20">
                <w:rPr>
                  <w:rStyle w:val="a4"/>
                  <w:rFonts w:ascii="Times New Roman" w:hAnsi="Times New Roman" w:cs="Times New Roman"/>
                  <w:color w:val="DD5500"/>
                  <w:sz w:val="24"/>
                  <w:szCs w:val="24"/>
                </w:rPr>
                <w:t>https://resh.edu.ru/subject/lesson/4039/start/170229/</w:t>
              </w:r>
            </w:hyperlink>
          </w:p>
        </w:tc>
        <w:tc>
          <w:tcPr>
            <w:tcW w:w="2465" w:type="dxa"/>
          </w:tcPr>
          <w:p w:rsidR="00D5344F" w:rsidRPr="00BC6068" w:rsidRDefault="00D5344F" w:rsidP="00D97E29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.Н.</w:t>
            </w:r>
          </w:p>
        </w:tc>
        <w:tc>
          <w:tcPr>
            <w:tcW w:w="2268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Понятие «адаптивная физическая культура», ее основные виды. Эстафетный бег. </w:t>
            </w:r>
          </w:p>
        </w:tc>
        <w:tc>
          <w:tcPr>
            <w:tcW w:w="2977" w:type="dxa"/>
          </w:tcPr>
          <w:p w:rsidR="00D5344F" w:rsidRPr="00FF3D20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D20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</w:t>
            </w:r>
          </w:p>
        </w:tc>
        <w:tc>
          <w:tcPr>
            <w:tcW w:w="3260" w:type="dxa"/>
          </w:tcPr>
          <w:p w:rsidR="00D5344F" w:rsidRPr="00FF3D20" w:rsidRDefault="00CF6881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D5344F" w:rsidRPr="00FF3D20">
                <w:rPr>
                  <w:rStyle w:val="a4"/>
                  <w:rFonts w:ascii="Times New Roman" w:hAnsi="Times New Roman" w:cs="Times New Roman"/>
                  <w:color w:val="DD5500"/>
                  <w:sz w:val="24"/>
                  <w:szCs w:val="24"/>
                </w:rPr>
                <w:t>https://resh.edu.ru/subject/lesson/4039/start/170229/</w:t>
              </w:r>
            </w:hyperlink>
          </w:p>
        </w:tc>
        <w:tc>
          <w:tcPr>
            <w:tcW w:w="2465" w:type="dxa"/>
          </w:tcPr>
          <w:p w:rsidR="00D5344F" w:rsidRPr="006F27B3" w:rsidRDefault="00D5344F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ляхова И.М.</w:t>
            </w:r>
          </w:p>
        </w:tc>
        <w:tc>
          <w:tcPr>
            <w:tcW w:w="2268" w:type="dxa"/>
          </w:tcPr>
          <w:p w:rsidR="00D5344F" w:rsidRPr="005D4CC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 Электрический ток в различных средах»</w:t>
            </w:r>
          </w:p>
        </w:tc>
        <w:tc>
          <w:tcPr>
            <w:tcW w:w="2977" w:type="dxa"/>
          </w:tcPr>
          <w:p w:rsidR="00D5344F" w:rsidRPr="001601F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теста по ссылке </w:t>
            </w:r>
          </w:p>
        </w:tc>
        <w:tc>
          <w:tcPr>
            <w:tcW w:w="3260" w:type="dxa"/>
          </w:tcPr>
          <w:p w:rsidR="00D5344F" w:rsidRPr="001601FE" w:rsidRDefault="00CF6881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="00D5344F" w:rsidRPr="00A74375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onlinetestpad.com/ru/tests</w:t>
              </w:r>
            </w:hyperlink>
            <w:r w:rsidR="00D534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65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 xml:space="preserve">.35 – 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эко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) /математик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</w:tc>
        <w:tc>
          <w:tcPr>
            <w:tcW w:w="2268" w:type="dxa"/>
          </w:tcPr>
          <w:p w:rsidR="00D5344F" w:rsidRPr="00D97E29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7E2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и обобщение </w:t>
            </w:r>
            <w:proofErr w:type="gramStart"/>
            <w:r w:rsidRPr="00D97E29">
              <w:rPr>
                <w:rFonts w:ascii="Times New Roman" w:hAnsi="Times New Roman" w:cs="Times New Roman"/>
                <w:sz w:val="24"/>
                <w:szCs w:val="24"/>
              </w:rPr>
              <w:t>пройденного</w:t>
            </w:r>
            <w:proofErr w:type="gramEnd"/>
          </w:p>
        </w:tc>
        <w:tc>
          <w:tcPr>
            <w:tcW w:w="297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ют варианты ЕГЭ задания №8-15</w:t>
            </w:r>
          </w:p>
        </w:tc>
        <w:tc>
          <w:tcPr>
            <w:tcW w:w="3260" w:type="dxa"/>
          </w:tcPr>
          <w:p w:rsidR="00D5344F" w:rsidRPr="00335F66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5344F" w:rsidRPr="00335F66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Default="00D5344F" w:rsidP="00E14ABA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D5344F" w:rsidRPr="00811A0B" w:rsidRDefault="00D5344F" w:rsidP="00E14ABA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FD32D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pt" o:ole="">
                  <v:imagedata r:id="rId10" o:title=""/>
                </v:shape>
                <o:OLEObject Type="Embed" ProgID="Equation.DSMT4" ShapeID="_x0000_i1025" DrawAspect="Content" ObjectID="_1650699294" r:id="rId11"/>
              </w:objec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10</w:t>
            </w:r>
          </w:p>
        </w:tc>
      </w:tr>
      <w:tr w:rsidR="00D5344F" w:rsidTr="00EA7C97">
        <w:tc>
          <w:tcPr>
            <w:tcW w:w="15614" w:type="dxa"/>
            <w:gridSpan w:val="8"/>
          </w:tcPr>
          <w:p w:rsidR="00D5344F" w:rsidRPr="00270144" w:rsidRDefault="00D5344F" w:rsidP="00D97E2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3.05 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СРЕДА</w:t>
            </w:r>
          </w:p>
        </w:tc>
      </w:tr>
      <w:tr w:rsidR="00D5344F" w:rsidTr="00BC6068">
        <w:tc>
          <w:tcPr>
            <w:tcW w:w="81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 xml:space="preserve">.00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годущенко К.</w:t>
            </w:r>
          </w:p>
        </w:tc>
        <w:tc>
          <w:tcPr>
            <w:tcW w:w="2268" w:type="dxa"/>
          </w:tcPr>
          <w:p w:rsidR="00D5344F" w:rsidRPr="00F10ED5" w:rsidRDefault="00CF6881" w:rsidP="00D97E29">
            <w:pPr>
              <w:rPr>
                <w:rFonts w:ascii="Times New Roman" w:hAnsi="Times New Roman" w:cs="Times New Roman"/>
              </w:rPr>
            </w:pPr>
            <w:hyperlink r:id="rId12" w:history="1">
              <w:r w:rsidR="00D5344F" w:rsidRPr="0080518C">
                <w:rPr>
                  <w:rStyle w:val="a4"/>
                  <w:rFonts w:ascii="Times New Roman" w:hAnsi="Times New Roman" w:cs="Times New Roman"/>
                  <w:color w:val="auto"/>
                  <w:u w:val="none"/>
                </w:rPr>
                <w:t xml:space="preserve">Гипотезы происхождения жизни на Земле. Основные этапы </w:t>
              </w:r>
              <w:r w:rsidR="00D5344F" w:rsidRPr="0080518C">
                <w:rPr>
                  <w:rStyle w:val="a4"/>
                  <w:rFonts w:ascii="Times New Roman" w:hAnsi="Times New Roman" w:cs="Times New Roman"/>
                  <w:color w:val="auto"/>
                  <w:u w:val="none"/>
                </w:rPr>
                <w:lastRenderedPageBreak/>
                <w:t xml:space="preserve">эволюции органического мира на Земле </w:t>
              </w:r>
            </w:hyperlink>
          </w:p>
        </w:tc>
        <w:tc>
          <w:tcPr>
            <w:tcW w:w="2977" w:type="dxa"/>
          </w:tcPr>
          <w:p w:rsidR="00D5344F" w:rsidRPr="0080518C" w:rsidRDefault="00D5344F" w:rsidP="00D97E2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Информационные карточки</w:t>
            </w:r>
          </w:p>
        </w:tc>
        <w:tc>
          <w:tcPr>
            <w:tcW w:w="3260" w:type="dxa"/>
          </w:tcPr>
          <w:p w:rsidR="00D5344F" w:rsidRPr="003E3A2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5344F" w:rsidRPr="003E3A2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.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D97E29" w:rsidRDefault="00D5344F" w:rsidP="00D97E29">
            <w:pPr>
              <w:rPr>
                <w:rFonts w:ascii="Calibri" w:eastAsia="Times New Roman" w:hAnsi="Calibri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Работа с тренировочными упражнениями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тени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ексик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D5344F" w:rsidRDefault="00D5344F" w:rsidP="00D97E29">
            <w:pPr>
              <w:rPr>
                <w:rFonts w:ascii="Calibri" w:eastAsia="Times New Roman" w:hAnsi="Calibri" w:cs="Times New Roman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Учебник стр.164 упражнение 3 в тетрадь письменно</w:t>
            </w:r>
          </w:p>
          <w:p w:rsidR="00D5344F" w:rsidRDefault="00D5344F" w:rsidP="00D97E2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D5344F" w:rsidRDefault="00D5344F" w:rsidP="00D97E2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удио в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D5344F" w:rsidRPr="00847749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7839C1" w:rsidRDefault="00D5344F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 замены неизвестного</w: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29</w:t>
            </w: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D97E29" w:rsidRDefault="00D5344F" w:rsidP="00D97E29">
            <w:pPr>
              <w:rPr>
                <w:rFonts w:ascii="Calibri" w:eastAsia="Times New Roman" w:hAnsi="Calibri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тени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ексик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D5344F" w:rsidRDefault="00D5344F" w:rsidP="00D97E29">
            <w:pPr>
              <w:rPr>
                <w:rFonts w:ascii="Calibri" w:eastAsia="Times New Roman" w:hAnsi="Calibri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ебник стр.180 упражнение 3,5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пи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5344F" w:rsidRDefault="00D5344F" w:rsidP="00D97E29">
            <w:pPr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D5344F" w:rsidRDefault="00D5344F" w:rsidP="00D97E2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удио в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D5344F" w:rsidRPr="00847749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</w:tc>
        <w:tc>
          <w:tcPr>
            <w:tcW w:w="2268" w:type="dxa"/>
          </w:tcPr>
          <w:p w:rsidR="00D5344F" w:rsidRPr="007839C1" w:rsidRDefault="00D5344F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ры решения простейших неравенств.</w: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48. 649</w:t>
            </w:r>
          </w:p>
        </w:tc>
      </w:tr>
      <w:tr w:rsidR="00D5344F" w:rsidTr="00BC6068">
        <w:tc>
          <w:tcPr>
            <w:tcW w:w="81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ывшие хозяева сада - Гаев и Раневская. Особенности разрешения конфликта в пьесе. Новый хозяин сада. Тема будущего</w:t>
            </w:r>
          </w:p>
        </w:tc>
        <w:tc>
          <w:tcPr>
            <w:tcW w:w="297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эпизода</w:t>
            </w:r>
          </w:p>
        </w:tc>
        <w:tc>
          <w:tcPr>
            <w:tcW w:w="3260" w:type="dxa"/>
          </w:tcPr>
          <w:p w:rsidR="00D5344F" w:rsidRPr="00335F66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5344F" w:rsidRPr="00335F66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. по информатика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./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Default="00D5344F" w:rsidP="00E14ABA">
            <w:pPr>
              <w:rPr>
                <w:rFonts w:ascii="Times New Roman" w:hAnsi="Times New Roman" w:cs="Times New Roman"/>
              </w:rPr>
            </w:pPr>
          </w:p>
          <w:p w:rsidR="00D5344F" w:rsidRDefault="00D5344F" w:rsidP="00E14AB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2977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D5344F" w:rsidRPr="00D33C3D" w:rsidRDefault="00D5344F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CF6881" w:rsidRPr="00CF6881">
              <w:fldChar w:fldCharType="begin"/>
            </w:r>
            <w:r>
              <w:instrText xml:space="preserve"> HYPERLINK "https://resh.edu.ru/login" \t "_blank" </w:instrText>
            </w:r>
            <w:r w:rsidR="00CF6881"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CF6881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D5344F" w:rsidRDefault="00D5344F" w:rsidP="00E14ABA">
            <w:pPr>
              <w:rPr>
                <w:rFonts w:ascii="Times New Roman" w:hAnsi="Times New Roman" w:cs="Times New Roman"/>
              </w:rPr>
            </w:pPr>
          </w:p>
          <w:p w:rsidR="00D5344F" w:rsidRDefault="00D5344F" w:rsidP="00E14AB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2</w:t>
            </w:r>
          </w:p>
        </w:tc>
      </w:tr>
      <w:tr w:rsidR="00D5344F" w:rsidTr="00BC6068">
        <w:tc>
          <w:tcPr>
            <w:tcW w:w="817" w:type="dxa"/>
            <w:vMerge/>
          </w:tcPr>
          <w:p w:rsidR="00D5344F" w:rsidRPr="006C5E4D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иронов Е.В.</w:t>
            </w:r>
          </w:p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D5344F" w:rsidRPr="005105A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D5344F" w:rsidRPr="005105A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D5344F" w:rsidRPr="005105A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5344F" w:rsidRPr="005105AE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BC6068">
        <w:tc>
          <w:tcPr>
            <w:tcW w:w="81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1842" w:type="dxa"/>
          </w:tcPr>
          <w:p w:rsidR="00D5344F" w:rsidRDefault="00D5344F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 И.Н.</w:t>
            </w:r>
          </w:p>
        </w:tc>
        <w:tc>
          <w:tcPr>
            <w:tcW w:w="2268" w:type="dxa"/>
          </w:tcPr>
          <w:p w:rsidR="00D5344F" w:rsidRPr="000F4122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4122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Организация караульной </w:t>
            </w:r>
            <w:r w:rsidRPr="000F41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лужбы. Общие положения. Часовой и его неприкосновенность. Обязанности часового. </w:t>
            </w:r>
          </w:p>
        </w:tc>
        <w:tc>
          <w:tcPr>
            <w:tcW w:w="2977" w:type="dxa"/>
          </w:tcPr>
          <w:p w:rsidR="00D5344F" w:rsidRPr="000F4122" w:rsidRDefault="00D5344F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41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сматривают </w:t>
            </w:r>
            <w:proofErr w:type="spellStart"/>
            <w:r w:rsidRPr="000F4122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0F4122">
              <w:rPr>
                <w:rFonts w:ascii="Times New Roman" w:hAnsi="Times New Roman" w:cs="Times New Roman"/>
                <w:sz w:val="24"/>
                <w:szCs w:val="24"/>
              </w:rPr>
              <w:t xml:space="preserve">,  выполняют задания </w:t>
            </w:r>
          </w:p>
        </w:tc>
        <w:tc>
          <w:tcPr>
            <w:tcW w:w="3260" w:type="dxa"/>
          </w:tcPr>
          <w:p w:rsidR="00D5344F" w:rsidRPr="000F4122" w:rsidRDefault="00D5344F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F4122">
              <w:rPr>
                <w:rFonts w:ascii="Times New Roman" w:hAnsi="Times New Roman" w:cs="Times New Roman"/>
                <w:sz w:val="24"/>
                <w:szCs w:val="24"/>
              </w:rPr>
              <w:t>РЭШ (предмет ОБЖ, 10 класс, урок № 17)</w:t>
            </w:r>
          </w:p>
        </w:tc>
        <w:tc>
          <w:tcPr>
            <w:tcW w:w="2465" w:type="dxa"/>
          </w:tcPr>
          <w:p w:rsidR="00D5344F" w:rsidRPr="006F27B3" w:rsidRDefault="00D5344F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44F" w:rsidTr="00EA7C97">
        <w:tc>
          <w:tcPr>
            <w:tcW w:w="15614" w:type="dxa"/>
            <w:gridSpan w:val="8"/>
          </w:tcPr>
          <w:p w:rsidR="00D5344F" w:rsidRPr="00270144" w:rsidRDefault="00D5344F" w:rsidP="00D97E2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14.05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ЧЕТВЕРГ</w:t>
            </w: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1842" w:type="dxa"/>
          </w:tcPr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лиментовская Н.Н./ Миронов Е.В.</w:t>
            </w:r>
          </w:p>
        </w:tc>
        <w:tc>
          <w:tcPr>
            <w:tcW w:w="2268" w:type="dxa"/>
          </w:tcPr>
          <w:p w:rsidR="00443FD6" w:rsidRDefault="00443FD6" w:rsidP="00135D9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F778F">
              <w:rPr>
                <w:rFonts w:ascii="Times New Roman" w:hAnsi="Times New Roman" w:cs="Times New Roman"/>
              </w:rPr>
              <w:t>Работа с символьной информацией</w:t>
            </w:r>
          </w:p>
        </w:tc>
        <w:tc>
          <w:tcPr>
            <w:tcW w:w="2977" w:type="dxa"/>
          </w:tcPr>
          <w:p w:rsidR="00443FD6" w:rsidRPr="00DF020A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.</w:t>
            </w:r>
            <w:r w:rsidRPr="00DF020A">
              <w:rPr>
                <w:rFonts w:ascii="Times New Roman" w:eastAsia="Calibri" w:hAnsi="Times New Roman" w:cs="Times New Roman"/>
              </w:rPr>
              <w:t xml:space="preserve">Посмотреть видеоматериал </w:t>
            </w:r>
          </w:p>
          <w:p w:rsidR="00443FD6" w:rsidRPr="00DF020A" w:rsidRDefault="00443FD6" w:rsidP="00135D94">
            <w:pPr>
              <w:pStyle w:val="a6"/>
              <w:autoSpaceDE w:val="0"/>
              <w:autoSpaceDN w:val="0"/>
              <w:adjustRightInd w:val="0"/>
              <w:spacing w:after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Ссылка на видеоматериал </w:t>
            </w:r>
          </w:p>
          <w:p w:rsidR="00443FD6" w:rsidRPr="00215113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hyperlink r:id="rId13" w:history="1"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https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://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yandex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.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u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video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review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?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filmId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8811660327889564472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tex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работа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с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символьной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информацией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10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класс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видеоурок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ath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wizard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aren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eqid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1588466617775748-737082214830349649800291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roduction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app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hos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man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web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yp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330&amp;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edircnt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1588466639.1</w:t>
              </w:r>
            </w:hyperlink>
          </w:p>
          <w:p w:rsidR="00443FD6" w:rsidRPr="006F778F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 w:rsidRPr="006F778F">
              <w:rPr>
                <w:rFonts w:ascii="Times New Roman" w:eastAsia="Calibri" w:hAnsi="Times New Roman" w:cs="Times New Roman"/>
              </w:rPr>
              <w:t>2. Работа с учебником: прочитать параграф 27-28 стр. 181-189</w:t>
            </w:r>
          </w:p>
          <w:p w:rsidR="00443FD6" w:rsidRPr="006F778F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</w:p>
          <w:p w:rsidR="00443FD6" w:rsidRPr="006F778F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260" w:type="dxa"/>
          </w:tcPr>
          <w:p w:rsidR="00443FD6" w:rsidRPr="006F778F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hyperlink r:id="rId14" w:history="1"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https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://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yandex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.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u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video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review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/?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filmId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8811660327889564472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tex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работа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с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символьной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информацией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10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класс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%20</w:t>
              </w:r>
              <w:r w:rsidRPr="003C4071">
                <w:rPr>
                  <w:rStyle w:val="a4"/>
                  <w:rFonts w:ascii="Times New Roman" w:eastAsia="Calibri" w:hAnsi="Times New Roman" w:cs="Times New Roman"/>
                </w:rPr>
                <w:t>видеоурок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ath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wizard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&amp;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aren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eqid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1588466617775748-737082214830349649800291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production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app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host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man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web</w:t>
              </w:r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yp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-330&amp;</w:t>
              </w:r>
              <w:proofErr w:type="spellStart"/>
              <w:r w:rsidRPr="006F778F">
                <w:rPr>
                  <w:rStyle w:val="a4"/>
                  <w:rFonts w:ascii="Times New Roman" w:eastAsia="Calibri" w:hAnsi="Times New Roman" w:cs="Times New Roman"/>
                  <w:lang w:val="en-US"/>
                </w:rPr>
                <w:t>redircnt</w:t>
              </w:r>
              <w:proofErr w:type="spellEnd"/>
              <w:r w:rsidRPr="006F778F">
                <w:rPr>
                  <w:rStyle w:val="a4"/>
                  <w:rFonts w:ascii="Times New Roman" w:eastAsia="Calibri" w:hAnsi="Times New Roman" w:cs="Times New Roman"/>
                </w:rPr>
                <w:t>=1588466639.1</w:t>
              </w:r>
            </w:hyperlink>
          </w:p>
          <w:p w:rsidR="00443FD6" w:rsidRPr="006F778F" w:rsidRDefault="00443FD6" w:rsidP="00135D94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465" w:type="dxa"/>
          </w:tcPr>
          <w:p w:rsidR="00443FD6" w:rsidRPr="005105AE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1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. по англ. язык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утенко В.С./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Default="00443FD6">
            <w:pPr>
              <w:spacing w:after="200"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ямая и косвенная речь</w:t>
            </w:r>
          </w:p>
        </w:tc>
        <w:tc>
          <w:tcPr>
            <w:tcW w:w="2977" w:type="dxa"/>
          </w:tcPr>
          <w:p w:rsidR="00443FD6" w:rsidRDefault="00443FD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зучение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еор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в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ыполнени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упражнений</w:t>
            </w:r>
          </w:p>
        </w:tc>
        <w:tc>
          <w:tcPr>
            <w:tcW w:w="3260" w:type="dxa"/>
          </w:tcPr>
          <w:p w:rsidR="00443FD6" w:rsidRDefault="00443FD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деоролик</w:t>
            </w:r>
          </w:p>
        </w:tc>
        <w:tc>
          <w:tcPr>
            <w:tcW w:w="2465" w:type="dxa"/>
          </w:tcPr>
          <w:p w:rsidR="00443FD6" w:rsidRPr="00847749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  <w:vMerge/>
          </w:tcPr>
          <w:p w:rsidR="00443FD6" w:rsidRPr="006C5E4D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r w:rsidRPr="0027014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2268" w:type="dxa"/>
          </w:tcPr>
          <w:p w:rsidR="00443FD6" w:rsidRPr="00D97E29" w:rsidRDefault="00443FD6" w:rsidP="00D97E29">
            <w:pPr>
              <w:rPr>
                <w:rFonts w:ascii="Calibri" w:eastAsia="Times New Roman" w:hAnsi="Calibri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тению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ексик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443FD6" w:rsidRDefault="00443FD6" w:rsidP="00D97E29">
            <w:pPr>
              <w:rPr>
                <w:rFonts w:ascii="Calibri" w:hAnsi="Calibri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чебник стр.181 упражнение 9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пис</w:t>
            </w:r>
            <w:proofErr w:type="spellEnd"/>
          </w:p>
        </w:tc>
        <w:tc>
          <w:tcPr>
            <w:tcW w:w="3260" w:type="dxa"/>
          </w:tcPr>
          <w:p w:rsidR="00443FD6" w:rsidRPr="00847749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443FD6" w:rsidRPr="00847749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F13060" w:rsidRDefault="00443FD6" w:rsidP="00D97E29">
            <w:r>
              <w:t>Повторение темы «</w:t>
            </w:r>
            <w:r w:rsidRPr="005538B6">
              <w:rPr>
                <w:sz w:val="24"/>
                <w:szCs w:val="24"/>
              </w:rPr>
              <w:t>Мир накануне и в годы</w:t>
            </w:r>
            <w:proofErr w:type="gramStart"/>
            <w:r w:rsidRPr="005538B6">
              <w:rPr>
                <w:sz w:val="24"/>
                <w:szCs w:val="24"/>
              </w:rPr>
              <w:t xml:space="preserve"> П</w:t>
            </w:r>
            <w:proofErr w:type="gramEnd"/>
            <w:r w:rsidRPr="005538B6">
              <w:rPr>
                <w:sz w:val="24"/>
                <w:szCs w:val="24"/>
              </w:rPr>
              <w:t xml:space="preserve">ервой мировой войны. </w:t>
            </w:r>
            <w:r w:rsidRPr="005538B6">
              <w:rPr>
                <w:sz w:val="24"/>
                <w:szCs w:val="24"/>
              </w:rPr>
              <w:lastRenderedPageBreak/>
              <w:t>Россия в годы «великих потрясений» 1914-</w:t>
            </w:r>
            <w:r w:rsidRPr="00282703">
              <w:rPr>
                <w:rFonts w:ascii="Times New Roman" w:hAnsi="Times New Roman"/>
                <w:sz w:val="24"/>
                <w:szCs w:val="24"/>
              </w:rPr>
              <w:t>1921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977" w:type="dxa"/>
          </w:tcPr>
          <w:p w:rsidR="00443FD6" w:rsidRDefault="00443FD6" w:rsidP="00D97E29">
            <w:r>
              <w:lastRenderedPageBreak/>
              <w:t xml:space="preserve">Работа по вопросам, 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15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hyperlink r:id="rId16" w:tgtFrame="_blank" w:history="1">
              <w:r>
                <w:rPr>
                  <w:rStyle w:val="a4"/>
                  <w:rFonts w:ascii="Arial" w:hAnsi="Arial" w:cs="Arial"/>
                  <w:color w:val="007700"/>
                  <w:sz w:val="21"/>
                  <w:szCs w:val="21"/>
                </w:rPr>
                <w:t>Первая Мировая</w:t>
              </w:r>
            </w:hyperlink>
          </w:p>
          <w:p w:rsidR="00443FD6" w:rsidRPr="00B9118C" w:rsidRDefault="00443FD6" w:rsidP="00D97E29"/>
        </w:tc>
        <w:tc>
          <w:tcPr>
            <w:tcW w:w="2465" w:type="dxa"/>
          </w:tcPr>
          <w:p w:rsidR="00443FD6" w:rsidRDefault="00443FD6" w:rsidP="00D97E29"/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F13060" w:rsidRDefault="00443FD6" w:rsidP="00D97E29">
            <w:r>
              <w:t>Повторение темы «Великая русская революция  1917г.»</w:t>
            </w:r>
          </w:p>
        </w:tc>
        <w:tc>
          <w:tcPr>
            <w:tcW w:w="2977" w:type="dxa"/>
          </w:tcPr>
          <w:p w:rsidR="00443FD6" w:rsidRPr="00D540A1" w:rsidRDefault="00443FD6" w:rsidP="00D97E29">
            <w:r>
              <w:t>Работа с документами,</w:t>
            </w:r>
            <w:proofErr w:type="gramStart"/>
            <w:r>
              <w:t xml:space="preserve"> ,</w:t>
            </w:r>
            <w:proofErr w:type="gramEnd"/>
            <w:r>
              <w:t xml:space="preserve"> 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</w:t>
            </w:r>
          </w:p>
        </w:tc>
        <w:tc>
          <w:tcPr>
            <w:tcW w:w="3260" w:type="dxa"/>
          </w:tcPr>
          <w:p w:rsidR="00443FD6" w:rsidRPr="00455ABA" w:rsidRDefault="00443FD6" w:rsidP="00D97E29">
            <w:pPr>
              <w:pStyle w:val="2"/>
              <w:shd w:val="clear" w:color="auto" w:fill="FFFFFF"/>
              <w:spacing w:before="0" w:beforeAutospacing="0" w:after="0" w:afterAutospacing="0" w:line="360" w:lineRule="atLeast"/>
              <w:ind w:left="-600" w:right="-30"/>
              <w:outlineLvl w:val="1"/>
              <w:rPr>
                <w:rFonts w:ascii="Arial" w:hAnsi="Arial" w:cs="Arial"/>
                <w:b w:val="0"/>
                <w:bCs w:val="0"/>
                <w:color w:val="551A8B"/>
                <w:sz w:val="27"/>
                <w:szCs w:val="27"/>
              </w:rPr>
            </w:pPr>
            <w:r>
              <w:rPr>
                <w:rFonts w:ascii="Arial" w:hAnsi="Arial" w:cs="Arial"/>
                <w:b w:val="0"/>
                <w:bCs w:val="0"/>
                <w:color w:val="333333"/>
                <w:sz w:val="27"/>
                <w:szCs w:val="27"/>
              </w:rPr>
              <w:fldChar w:fldCharType="begin"/>
            </w:r>
            <w:r>
              <w:rPr>
                <w:rFonts w:ascii="Arial" w:hAnsi="Arial" w:cs="Arial"/>
                <w:b w:val="0"/>
                <w:bCs w:val="0"/>
                <w:color w:val="333333"/>
                <w:sz w:val="27"/>
                <w:szCs w:val="27"/>
              </w:rPr>
              <w:instrText xml:space="preserve"> HYPERLINK "https://yandex.ru/video/%D0%B7%D0%B0%D0%BF%D1%80%D0%BE%D1%81/%D1%81%D0%B5%D1%80%D0%B8%D0%B0%D0%BB/%D1%80%D0%B5%D0%B2%D0%BE%D0%BB%D1%8E%D1%86%D0%B8%D1%8F/?text=%D0%B2%D0%B8%D0%B4%D0%B5%D0%BE%D1%83%D1%80%D0%BE%D0%BA%20%D0%B2%D0%B5%D0%BB%D0%B8%D0%BA%D0%B0%D1%8F%20%D1%80%D0%BE%D1%81%D1%81%D0%B8%D0%B9%D1%81%D0%BA%D0%B0%D1%8F%20%D1%80%D0%B5%D0%B2%D0%BE%D0%BB%D1%8E%D1%86%D0%B8%D1%8F%201917-1921&amp;path=wizard&amp;parent-reqid=1588773191088795-760796101778540456200293-production-app-host-man-web-yp-229" \t "_blank" </w:instrText>
            </w:r>
            <w:r>
              <w:rPr>
                <w:rFonts w:ascii="Arial" w:hAnsi="Arial" w:cs="Arial"/>
                <w:b w:val="0"/>
                <w:bCs w:val="0"/>
                <w:color w:val="333333"/>
                <w:sz w:val="27"/>
                <w:szCs w:val="27"/>
              </w:rPr>
              <w:fldChar w:fldCharType="separate"/>
            </w:r>
          </w:p>
          <w:p w:rsidR="00443FD6" w:rsidRDefault="00443FD6" w:rsidP="00D97E29">
            <w:pPr>
              <w:pStyle w:val="2"/>
              <w:shd w:val="clear" w:color="auto" w:fill="FFFFFF"/>
              <w:spacing w:before="0" w:beforeAutospacing="0" w:after="0" w:afterAutospacing="0" w:line="360" w:lineRule="atLeast"/>
              <w:ind w:left="-450"/>
              <w:outlineLvl w:val="1"/>
              <w:rPr>
                <w:rFonts w:ascii="Arial" w:hAnsi="Arial" w:cs="Arial"/>
                <w:b w:val="0"/>
                <w:bCs w:val="0"/>
                <w:color w:val="333333"/>
                <w:sz w:val="27"/>
                <w:szCs w:val="27"/>
              </w:rPr>
            </w:pPr>
            <w:r>
              <w:rPr>
                <w:rFonts w:ascii="Arial" w:hAnsi="Arial" w:cs="Arial"/>
                <w:b w:val="0"/>
                <w:bCs w:val="0"/>
                <w:color w:val="333333"/>
                <w:sz w:val="27"/>
                <w:szCs w:val="27"/>
              </w:rPr>
              <w:fldChar w:fldCharType="end"/>
            </w:r>
          </w:p>
          <w:p w:rsidR="00443FD6" w:rsidRDefault="00443FD6" w:rsidP="00D97E29">
            <w:pPr>
              <w:shd w:val="clear" w:color="auto" w:fill="FFFFFF"/>
              <w:spacing w:line="255" w:lineRule="atLeast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17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  <w:u w:val="none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  <w:u w:val="none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  <w:u w:val="none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hyperlink r:id="rId18" w:tgtFrame="_blank" w:history="1">
              <w:r>
                <w:rPr>
                  <w:rStyle w:val="a4"/>
                  <w:rFonts w:ascii="Arial" w:hAnsi="Arial" w:cs="Arial"/>
                  <w:color w:val="007700"/>
                  <w:sz w:val="21"/>
                  <w:szCs w:val="21"/>
                  <w:u w:val="none"/>
                </w:rPr>
                <w:t>Революция</w:t>
              </w:r>
            </w:hyperlink>
          </w:p>
          <w:p w:rsidR="00443FD6" w:rsidRPr="00B9118C" w:rsidRDefault="00443FD6" w:rsidP="00D97E29"/>
        </w:tc>
        <w:tc>
          <w:tcPr>
            <w:tcW w:w="2465" w:type="dxa"/>
          </w:tcPr>
          <w:p w:rsidR="00443FD6" w:rsidRDefault="00443FD6" w:rsidP="00D97E29"/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842" w:type="dxa"/>
          </w:tcPr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ляхова И.М.</w:t>
            </w:r>
          </w:p>
        </w:tc>
        <w:tc>
          <w:tcPr>
            <w:tcW w:w="2268" w:type="dxa"/>
          </w:tcPr>
          <w:p w:rsidR="00443FD6" w:rsidRPr="005D4CCE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Работа и мощность тока. Последовательное и параллельное соединение проводников»</w:t>
            </w:r>
          </w:p>
        </w:tc>
        <w:tc>
          <w:tcPr>
            <w:tcW w:w="2977" w:type="dxa"/>
          </w:tcPr>
          <w:p w:rsidR="00443FD6" w:rsidRPr="001601FE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теста по ссылке </w:t>
            </w:r>
          </w:p>
        </w:tc>
        <w:tc>
          <w:tcPr>
            <w:tcW w:w="3260" w:type="dxa"/>
          </w:tcPr>
          <w:p w:rsidR="00443FD6" w:rsidRPr="001601FE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9" w:history="1">
              <w:r w:rsidRPr="00A74375">
                <w:rPr>
                  <w:rStyle w:val="a4"/>
                  <w:rFonts w:ascii="Calibri" w:eastAsia="Calibri" w:hAnsi="Calibri" w:cs="Times New Roman"/>
                </w:rPr>
                <w:t>https://onlinetestpad.com/ru/tests</w:t>
              </w:r>
            </w:hyperlink>
          </w:p>
        </w:tc>
        <w:tc>
          <w:tcPr>
            <w:tcW w:w="2465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 xml:space="preserve">.50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ваторство Чехова-драматурга. Лирическое и драматическое начала в пьесе. Символика пьесы. Сложность и неоднозначность авторской позиции</w:t>
            </w:r>
          </w:p>
        </w:tc>
        <w:tc>
          <w:tcPr>
            <w:tcW w:w="297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чают на вопросы</w:t>
            </w:r>
          </w:p>
        </w:tc>
        <w:tc>
          <w:tcPr>
            <w:tcW w:w="3260" w:type="dxa"/>
          </w:tcPr>
          <w:p w:rsidR="00443FD6" w:rsidRPr="00335F6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443FD6" w:rsidRPr="00335F6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EA7C97">
        <w:tc>
          <w:tcPr>
            <w:tcW w:w="15614" w:type="dxa"/>
            <w:gridSpan w:val="8"/>
          </w:tcPr>
          <w:p w:rsidR="00443FD6" w:rsidRPr="00270144" w:rsidRDefault="00443FD6" w:rsidP="00D97E2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5.05 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ПЯТНИЦА</w:t>
            </w: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уманистический пафос, патриотизм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сечеловеч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усской классической литературы.</w:t>
            </w:r>
          </w:p>
        </w:tc>
        <w:tc>
          <w:tcPr>
            <w:tcW w:w="297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тают, конспектируют</w:t>
            </w:r>
          </w:p>
        </w:tc>
        <w:tc>
          <w:tcPr>
            <w:tcW w:w="3260" w:type="dxa"/>
          </w:tcPr>
          <w:p w:rsidR="00443FD6" w:rsidRPr="00335F6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443FD6" w:rsidRPr="00335F6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780DBC" w:rsidRDefault="00443FD6" w:rsidP="00D97E29">
            <w:r>
              <w:t>Повторение темы «Человек в системе общественных отношений»</w:t>
            </w:r>
          </w:p>
        </w:tc>
        <w:tc>
          <w:tcPr>
            <w:tcW w:w="2977" w:type="dxa"/>
          </w:tcPr>
          <w:p w:rsidR="00443FD6" w:rsidRDefault="00443FD6" w:rsidP="00D97E29">
            <w:r>
              <w:t xml:space="preserve">Работа по вопросам, 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 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20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proofErr w:type="spellStart"/>
            <w:r>
              <w:fldChar w:fldCharType="begin"/>
            </w:r>
            <w:r>
              <w:instrText>HYPERLINK "https://yandex.ru/video/search?text=%D0%B2%D0%B8%D0%B4%D0%B5%D0%BE%D1%83%D1%80%D0%BE%D0%BA%20%D1%87%D0%B5%D0%BB%D0%BE%D0%B2%D0%B5%D0%BA%20%D0%B2%20%D1%81%D0%B8%D1%81%D1%82%D0%B5%D0%BC%D0%B5%20%D0%BE%D0%B1%D1%89%D0%B5%D1%81%D1%82%D0%B2%D0%B5%D0%BD%D0%BD%D1%8B%D1%85%20%D0%BE%D1%82%D0%BD%D0%BE%D1%88%D0%B5%D0%BD%D0%B8%D0%B9%2010%20%D0%BA%D0%BB%D0%B0%D1%81%D1%81%2010%20%D0%BA%D0%BB%D0%B0%D1%81%D1%81&amp;path=wizard&amp;parent-reqid=1588774211775726-152616423351790236200287-production-app-host-vla-web-yp-1" \t "_blank"</w:instrText>
            </w:r>
            <w:r>
              <w:fldChar w:fldCharType="separate"/>
            </w:r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>видеоурок</w:t>
            </w:r>
            <w:proofErr w:type="spellEnd"/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 xml:space="preserve"> человек в системе...</w:t>
            </w:r>
            <w:r>
              <w:fldChar w:fldCharType="end"/>
            </w:r>
          </w:p>
          <w:p w:rsidR="00443FD6" w:rsidRPr="009F1F6C" w:rsidRDefault="00443FD6" w:rsidP="00D97E29"/>
        </w:tc>
        <w:tc>
          <w:tcPr>
            <w:tcW w:w="2465" w:type="dxa"/>
          </w:tcPr>
          <w:p w:rsidR="00443FD6" w:rsidRPr="005A4741" w:rsidRDefault="00443FD6" w:rsidP="00D97E29"/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ествоз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ие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780DBC" w:rsidRDefault="00443FD6" w:rsidP="00D97E29">
            <w:r>
              <w:lastRenderedPageBreak/>
              <w:t xml:space="preserve">Повторение темы «Общество как мир </w:t>
            </w:r>
            <w:r>
              <w:lastRenderedPageBreak/>
              <w:t>культуры»</w:t>
            </w:r>
          </w:p>
        </w:tc>
        <w:tc>
          <w:tcPr>
            <w:tcW w:w="2977" w:type="dxa"/>
          </w:tcPr>
          <w:p w:rsidR="00443FD6" w:rsidRDefault="00443FD6" w:rsidP="00D97E29">
            <w:r>
              <w:lastRenderedPageBreak/>
              <w:t xml:space="preserve">Работа по вопросам, 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</w:t>
            </w:r>
            <w:r>
              <w:lastRenderedPageBreak/>
              <w:t xml:space="preserve">ссылке 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21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hyperlink r:id="rId22" w:tgtFrame="_blank" w:history="1">
              <w:r>
                <w:rPr>
                  <w:rStyle w:val="a4"/>
                  <w:rFonts w:ascii="Arial" w:hAnsi="Arial" w:cs="Arial"/>
                  <w:color w:val="007700"/>
                  <w:sz w:val="21"/>
                  <w:szCs w:val="21"/>
                </w:rPr>
                <w:t>Общество</w:t>
              </w:r>
            </w:hyperlink>
          </w:p>
          <w:p w:rsidR="00443FD6" w:rsidRPr="00780DBC" w:rsidRDefault="00443FD6" w:rsidP="00D97E29"/>
        </w:tc>
        <w:tc>
          <w:tcPr>
            <w:tcW w:w="2465" w:type="dxa"/>
          </w:tcPr>
          <w:p w:rsidR="00443FD6" w:rsidRDefault="00443FD6" w:rsidP="00D97E29"/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о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Default="00443FD6" w:rsidP="00D97E29">
            <w:r>
              <w:t>Повторение темы «История государства и права»</w:t>
            </w:r>
          </w:p>
        </w:tc>
        <w:tc>
          <w:tcPr>
            <w:tcW w:w="2977" w:type="dxa"/>
          </w:tcPr>
          <w:p w:rsidR="00443FD6" w:rsidRDefault="00443FD6" w:rsidP="00D97E29">
            <w:r>
              <w:t xml:space="preserve">Работа по вопросам, 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 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23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proofErr w:type="spellStart"/>
            <w:r>
              <w:fldChar w:fldCharType="begin"/>
            </w:r>
            <w:r>
              <w:instrText>HYPERLINK "https://yandex.ru/video/search?text=%D0%B2%D0%B8%D0%B4%D0%B5%D0%BE%D1%83%D1%80%D0%BE%D0%BA%20%D0%B8%D1%81%D1%82%D0%BE%D1%80%D0%B8%D1%8F%20%D0%B3%D0%BE%D1%81%D1%83%D0%B4%D0%B0%D1%80%D1%81%D1%82%D0%B2%D0%B0%20%D0%B8%20%D0%BF%D1%80%D0%B0%D0%B2%D0%B0%2010%20%D0%BA%D0%BB%D0%B0%D1%81%D1%81&amp;path=wizard&amp;parent-reqid=1588774385305281-617398713063778283100993-production-app-host-vla-web-yp-60" \t "_blank"</w:instrText>
            </w:r>
            <w:r>
              <w:fldChar w:fldCharType="separate"/>
            </w:r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>видеоурок</w:t>
            </w:r>
            <w:proofErr w:type="spellEnd"/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 xml:space="preserve"> история государства и права...</w:t>
            </w:r>
            <w:r>
              <w:fldChar w:fldCharType="end"/>
            </w:r>
          </w:p>
          <w:p w:rsidR="00443FD6" w:rsidRPr="00C450AE" w:rsidRDefault="00443FD6" w:rsidP="00D97E29"/>
        </w:tc>
        <w:tc>
          <w:tcPr>
            <w:tcW w:w="2465" w:type="dxa"/>
          </w:tcPr>
          <w:p w:rsidR="00443FD6" w:rsidRDefault="00443FD6" w:rsidP="00D97E29"/>
        </w:tc>
      </w:tr>
      <w:tr w:rsidR="00443FD6" w:rsidTr="00BC6068">
        <w:tc>
          <w:tcPr>
            <w:tcW w:w="81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из-ра</w:t>
            </w:r>
            <w:proofErr w:type="spellEnd"/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нездилов В.И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4344B3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44B3">
              <w:rPr>
                <w:rFonts w:ascii="Times New Roman" w:hAnsi="Times New Roman" w:cs="Times New Roman"/>
                <w:sz w:val="24"/>
                <w:szCs w:val="24"/>
              </w:rPr>
              <w:t>Повторение. Понятие «Физическая нагрузка», объем, интенсивность физической нагрузки. Бег на результат на 100м</w:t>
            </w:r>
          </w:p>
        </w:tc>
        <w:tc>
          <w:tcPr>
            <w:tcW w:w="2977" w:type="dxa"/>
          </w:tcPr>
          <w:p w:rsidR="00443FD6" w:rsidRPr="004344B3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44B3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</w:t>
            </w:r>
          </w:p>
        </w:tc>
        <w:tc>
          <w:tcPr>
            <w:tcW w:w="3260" w:type="dxa"/>
          </w:tcPr>
          <w:p w:rsidR="00443FD6" w:rsidRPr="004344B3" w:rsidRDefault="00443FD6" w:rsidP="00D97E29">
            <w:pPr>
              <w:pStyle w:val="a5"/>
              <w:spacing w:before="225" w:after="225"/>
              <w:rPr>
                <w:color w:val="444444"/>
              </w:rPr>
            </w:pPr>
            <w:hyperlink r:id="rId24" w:history="1">
              <w:r w:rsidRPr="004344B3">
                <w:rPr>
                  <w:color w:val="DD5500"/>
                </w:rPr>
                <w:br/>
              </w:r>
              <w:r w:rsidRPr="004344B3">
                <w:rPr>
                  <w:rStyle w:val="a4"/>
                  <w:color w:val="DD5500"/>
                </w:rPr>
                <w:t>https://resh.edu.ru/subject/lesson/4039/start/170229/</w:t>
              </w:r>
            </w:hyperlink>
          </w:p>
          <w:p w:rsidR="00443FD6" w:rsidRPr="004344B3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443FD6" w:rsidRPr="00BC6068" w:rsidRDefault="00443FD6" w:rsidP="00D97E29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  <w:vMerge/>
          </w:tcPr>
          <w:p w:rsidR="00443FD6" w:rsidRPr="006C5E4D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.Н.</w:t>
            </w:r>
          </w:p>
        </w:tc>
        <w:tc>
          <w:tcPr>
            <w:tcW w:w="2268" w:type="dxa"/>
          </w:tcPr>
          <w:p w:rsidR="00443FD6" w:rsidRPr="004344B3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44B3">
              <w:rPr>
                <w:rFonts w:ascii="Times New Roman" w:hAnsi="Times New Roman" w:cs="Times New Roman"/>
                <w:sz w:val="24"/>
                <w:szCs w:val="24"/>
              </w:rPr>
              <w:t>Повторение. Понятие «Физическая нагрузка», объем, интенсивность физической нагрузки. Бег на результат на 100м</w:t>
            </w:r>
          </w:p>
        </w:tc>
        <w:tc>
          <w:tcPr>
            <w:tcW w:w="2977" w:type="dxa"/>
          </w:tcPr>
          <w:p w:rsidR="00443FD6" w:rsidRPr="004344B3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44B3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</w:t>
            </w:r>
          </w:p>
        </w:tc>
        <w:tc>
          <w:tcPr>
            <w:tcW w:w="3260" w:type="dxa"/>
          </w:tcPr>
          <w:p w:rsidR="00443FD6" w:rsidRPr="004344B3" w:rsidRDefault="00443FD6" w:rsidP="00D97E29">
            <w:pPr>
              <w:pStyle w:val="a5"/>
              <w:spacing w:before="225" w:after="225"/>
              <w:rPr>
                <w:color w:val="444444"/>
              </w:rPr>
            </w:pPr>
            <w:hyperlink r:id="rId25" w:history="1">
              <w:r w:rsidRPr="004344B3">
                <w:rPr>
                  <w:color w:val="DD5500"/>
                </w:rPr>
                <w:br/>
              </w:r>
              <w:r w:rsidRPr="004344B3">
                <w:rPr>
                  <w:rStyle w:val="a4"/>
                  <w:color w:val="DD5500"/>
                </w:rPr>
                <w:t>https://resh.edu.ru/subject/lesson/4039/start/170229/</w:t>
              </w:r>
            </w:hyperlink>
          </w:p>
          <w:p w:rsidR="00443FD6" w:rsidRPr="004344B3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443FD6" w:rsidRPr="009A7EA4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. по обществознанию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443FD6" w:rsidRPr="00270144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Default="00443FD6" w:rsidP="00D97E29">
            <w:r>
              <w:t>Повторение «Содержание темы «Общество»</w:t>
            </w:r>
          </w:p>
        </w:tc>
        <w:tc>
          <w:tcPr>
            <w:tcW w:w="2977" w:type="dxa"/>
          </w:tcPr>
          <w:p w:rsidR="00443FD6" w:rsidRDefault="00443FD6" w:rsidP="00D97E2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нализ документов,</w:t>
            </w:r>
          </w:p>
          <w:p w:rsidR="00443FD6" w:rsidRPr="00494882" w:rsidRDefault="00443FD6" w:rsidP="00D97E29">
            <w:pPr>
              <w:rPr>
                <w:rFonts w:ascii="Times New Roman" w:hAnsi="Times New Roman"/>
              </w:rPr>
            </w:pPr>
            <w:r>
              <w:t xml:space="preserve">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26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hyperlink r:id="rId27" w:tgtFrame="_blank" w:history="1">
              <w:r>
                <w:rPr>
                  <w:rStyle w:val="a4"/>
                  <w:rFonts w:ascii="Arial" w:hAnsi="Arial" w:cs="Arial"/>
                  <w:color w:val="007700"/>
                  <w:sz w:val="21"/>
                  <w:szCs w:val="21"/>
                </w:rPr>
                <w:t>Общество</w:t>
              </w:r>
            </w:hyperlink>
          </w:p>
          <w:p w:rsidR="00443FD6" w:rsidRDefault="00443FD6" w:rsidP="00D97E29"/>
        </w:tc>
        <w:tc>
          <w:tcPr>
            <w:tcW w:w="2465" w:type="dxa"/>
          </w:tcPr>
          <w:p w:rsidR="00443FD6" w:rsidRPr="00260835" w:rsidRDefault="00443FD6" w:rsidP="00D97E29"/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35 –</w:t>
            </w:r>
          </w:p>
          <w:p w:rsidR="00443FD6" w:rsidRPr="006C5E4D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</w:t>
            </w:r>
          </w:p>
        </w:tc>
        <w:tc>
          <w:tcPr>
            <w:tcW w:w="2268" w:type="dxa"/>
          </w:tcPr>
          <w:p w:rsidR="00443FD6" w:rsidRPr="007839C1" w:rsidRDefault="00443FD6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Элементы симметрии правильных многогранников.</w:t>
            </w:r>
          </w:p>
        </w:tc>
        <w:tc>
          <w:tcPr>
            <w:tcW w:w="2977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 </w:t>
            </w:r>
          </w:p>
        </w:tc>
        <w:tc>
          <w:tcPr>
            <w:tcW w:w="3260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Pr="00CF6881">
              <w:fldChar w:fldCharType="begin"/>
            </w:r>
            <w:r>
              <w:instrText xml:space="preserve"> HYPERLINK "https://resh.edu.ru/login" \t "_blank" </w:instrText>
            </w:r>
            <w:r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276.  277</w:t>
            </w:r>
          </w:p>
        </w:tc>
      </w:tr>
      <w:tr w:rsidR="00443FD6" w:rsidTr="00EA7C97">
        <w:tc>
          <w:tcPr>
            <w:tcW w:w="15614" w:type="dxa"/>
            <w:gridSpan w:val="8"/>
          </w:tcPr>
          <w:p w:rsidR="00443FD6" w:rsidRPr="00997A54" w:rsidRDefault="00443FD6" w:rsidP="00D97E2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6.05             </w:t>
            </w:r>
            <w:r w:rsidRPr="00997A54">
              <w:rPr>
                <w:rFonts w:ascii="Times New Roman" w:hAnsi="Times New Roman" w:cs="Times New Roman"/>
                <w:b/>
                <w:sz w:val="24"/>
                <w:szCs w:val="24"/>
              </w:rPr>
              <w:t>СУББОТА</w:t>
            </w: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. проект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 И.Н.</w:t>
            </w:r>
          </w:p>
        </w:tc>
        <w:tc>
          <w:tcPr>
            <w:tcW w:w="2268" w:type="dxa"/>
          </w:tcPr>
          <w:p w:rsidR="00443FD6" w:rsidRPr="00935458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Создание таблиц и графиков проекта.  </w:t>
            </w:r>
          </w:p>
        </w:tc>
        <w:tc>
          <w:tcPr>
            <w:tcW w:w="2977" w:type="dxa"/>
          </w:tcPr>
          <w:p w:rsidR="00443FD6" w:rsidRPr="00935458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 по ссылке</w:t>
            </w:r>
          </w:p>
        </w:tc>
        <w:tc>
          <w:tcPr>
            <w:tcW w:w="3260" w:type="dxa"/>
          </w:tcPr>
          <w:p w:rsidR="00443FD6" w:rsidRPr="00935458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>https://obuchonok.ru/oformlenie-raboty</w:t>
            </w:r>
          </w:p>
        </w:tc>
        <w:tc>
          <w:tcPr>
            <w:tcW w:w="2465" w:type="dxa"/>
          </w:tcPr>
          <w:p w:rsidR="00443FD6" w:rsidRPr="009A7EA4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убановедение</w:t>
            </w:r>
            <w:proofErr w:type="spellEnd"/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й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</w:t>
            </w:r>
          </w:p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443FD6" w:rsidRPr="00167E1F" w:rsidRDefault="00443FD6" w:rsidP="00D97E29">
            <w:r>
              <w:t xml:space="preserve">Повторение темы «Кубань в начале 20 </w:t>
            </w:r>
            <w:proofErr w:type="gramStart"/>
            <w:r>
              <w:t>в</w:t>
            </w:r>
            <w:proofErr w:type="gramEnd"/>
            <w:r>
              <w:t>.»</w:t>
            </w:r>
          </w:p>
        </w:tc>
        <w:tc>
          <w:tcPr>
            <w:tcW w:w="2977" w:type="dxa"/>
          </w:tcPr>
          <w:p w:rsidR="00443FD6" w:rsidRDefault="00443FD6" w:rsidP="00D97E29">
            <w:r>
              <w:t xml:space="preserve">Просмотр </w:t>
            </w:r>
            <w:proofErr w:type="spellStart"/>
            <w:r>
              <w:t>видеоурока</w:t>
            </w:r>
            <w:proofErr w:type="spellEnd"/>
            <w:r>
              <w:t xml:space="preserve"> по ссылке</w:t>
            </w:r>
          </w:p>
        </w:tc>
        <w:tc>
          <w:tcPr>
            <w:tcW w:w="3260" w:type="dxa"/>
          </w:tcPr>
          <w:p w:rsidR="00443FD6" w:rsidRDefault="00443FD6" w:rsidP="00D97E29">
            <w:pPr>
              <w:shd w:val="clear" w:color="auto" w:fill="FFFFFF"/>
              <w:textAlignment w:val="top"/>
              <w:rPr>
                <w:rFonts w:ascii="Arial" w:hAnsi="Arial" w:cs="Arial"/>
                <w:color w:val="007700"/>
                <w:sz w:val="21"/>
                <w:szCs w:val="21"/>
              </w:rPr>
            </w:pPr>
            <w:hyperlink r:id="rId28" w:tgtFrame="_blank" w:history="1">
              <w:proofErr w:type="spell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Яндекс</w:t>
              </w:r>
              <w:proofErr w:type="gramStart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.В</w:t>
              </w:r>
              <w:proofErr w:type="gramEnd"/>
              <w:r>
                <w:rPr>
                  <w:rStyle w:val="a4"/>
                  <w:rFonts w:ascii="Arial" w:hAnsi="Arial" w:cs="Arial"/>
                  <w:b/>
                  <w:bCs/>
                  <w:color w:val="007700"/>
                  <w:sz w:val="21"/>
                  <w:szCs w:val="21"/>
                </w:rPr>
                <w:t>идео</w:t>
              </w:r>
              <w:proofErr w:type="spellEnd"/>
            </w:hyperlink>
            <w:r>
              <w:rPr>
                <w:rStyle w:val="pathseparator"/>
                <w:rFonts w:ascii="Verdana" w:hAnsi="Verdana" w:cs="Arial"/>
                <w:color w:val="007700"/>
                <w:sz w:val="21"/>
                <w:szCs w:val="21"/>
              </w:rPr>
              <w:t>›</w:t>
            </w:r>
            <w:proofErr w:type="spellStart"/>
            <w:r>
              <w:fldChar w:fldCharType="begin"/>
            </w:r>
            <w:r>
              <w:instrText>HYPERLINK "https://yandex.ru/video/search?text=%D0%B2%D0%B8%D0%B4%D0%B5%D0%BE%D1%83%D1%80%D0%BE%D0%BA%20%D0%BA%D1%83%D0%B1%D0%B0%D0%BD%D1%8C%20%D0%B2%20%D0%BD%D0%B0%D1%87%D0%B0%D0%BB%D0%B5%2020%D0%B2.&amp;path=wizard&amp;parent-reqid=1588777043620918-682569489681943741900255-production-app-host-vla-web-yp-138" \t "_blank"</w:instrText>
            </w:r>
            <w:r>
              <w:fldChar w:fldCharType="separate"/>
            </w:r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>видеоурок</w:t>
            </w:r>
            <w:proofErr w:type="spellEnd"/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 xml:space="preserve"> </w:t>
            </w:r>
            <w:proofErr w:type="spellStart"/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>кубань</w:t>
            </w:r>
            <w:proofErr w:type="spellEnd"/>
            <w:r>
              <w:rPr>
                <w:rStyle w:val="a4"/>
                <w:rFonts w:ascii="Arial" w:hAnsi="Arial" w:cs="Arial"/>
                <w:color w:val="007700"/>
                <w:sz w:val="21"/>
                <w:szCs w:val="21"/>
              </w:rPr>
              <w:t xml:space="preserve"> в начале 20в.</w:t>
            </w:r>
            <w:r>
              <w:fldChar w:fldCharType="end"/>
            </w:r>
          </w:p>
          <w:p w:rsidR="00443FD6" w:rsidRPr="009F1F6C" w:rsidRDefault="00443FD6" w:rsidP="00D97E29"/>
        </w:tc>
        <w:tc>
          <w:tcPr>
            <w:tcW w:w="2465" w:type="dxa"/>
          </w:tcPr>
          <w:p w:rsidR="00443FD6" w:rsidRPr="005A4741" w:rsidRDefault="00443FD6" w:rsidP="00D97E29"/>
        </w:tc>
      </w:tr>
      <w:tr w:rsidR="00443FD6" w:rsidTr="00BC6068">
        <w:tc>
          <w:tcPr>
            <w:tcW w:w="81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18" w:type="dxa"/>
            <w:vMerge w:val="restart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 /</w:t>
            </w:r>
          </w:p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лубева О.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2268" w:type="dxa"/>
          </w:tcPr>
          <w:p w:rsidR="00443FD6" w:rsidRDefault="00443FD6" w:rsidP="00D97E29">
            <w:pPr>
              <w:spacing w:after="200" w:line="276" w:lineRule="auto"/>
              <w:rPr>
                <w:rFonts w:ascii="Calibri" w:hAnsi="Calibri"/>
              </w:rPr>
            </w:pPr>
            <w:r>
              <w:t xml:space="preserve">Прямая и косвенная </w:t>
            </w:r>
            <w:r>
              <w:lastRenderedPageBreak/>
              <w:t>речь</w:t>
            </w:r>
          </w:p>
        </w:tc>
        <w:tc>
          <w:tcPr>
            <w:tcW w:w="2977" w:type="dxa"/>
          </w:tcPr>
          <w:p w:rsidR="00443FD6" w:rsidRDefault="00443FD6" w:rsidP="00D97E29">
            <w:pPr>
              <w:rPr>
                <w:rFonts w:ascii="Calibri" w:hAnsi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Изучение теории, выполнение упражнений</w:t>
            </w:r>
          </w:p>
        </w:tc>
        <w:tc>
          <w:tcPr>
            <w:tcW w:w="3260" w:type="dxa"/>
          </w:tcPr>
          <w:p w:rsidR="00443FD6" w:rsidRDefault="00443FD6" w:rsidP="00D97E2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деоролик</w:t>
            </w:r>
          </w:p>
        </w:tc>
        <w:tc>
          <w:tcPr>
            <w:tcW w:w="2465" w:type="dxa"/>
          </w:tcPr>
          <w:p w:rsidR="00443FD6" w:rsidRPr="00847749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FD6" w:rsidTr="00BC6068">
        <w:tc>
          <w:tcPr>
            <w:tcW w:w="817" w:type="dxa"/>
            <w:vMerge/>
          </w:tcPr>
          <w:p w:rsidR="00443FD6" w:rsidRPr="006C5E4D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</w:tc>
        <w:tc>
          <w:tcPr>
            <w:tcW w:w="2268" w:type="dxa"/>
          </w:tcPr>
          <w:p w:rsidR="00443FD6" w:rsidRPr="007839C1" w:rsidRDefault="00443FD6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\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ногогранники</w:t>
            </w:r>
          </w:p>
        </w:tc>
        <w:tc>
          <w:tcPr>
            <w:tcW w:w="2977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Тест через </w:t>
            </w:r>
            <w:proofErr w:type="spellStart"/>
            <w:r>
              <w:rPr>
                <w:rFonts w:ascii="Times New Roman" w:eastAsia="Calibri" w:hAnsi="Times New Roman" w:cs="Times New Roman"/>
              </w:rPr>
              <w:t>ватсап</w:t>
            </w:r>
            <w:proofErr w:type="spellEnd"/>
          </w:p>
        </w:tc>
        <w:tc>
          <w:tcPr>
            <w:tcW w:w="3260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Pr="00CF6881">
              <w:fldChar w:fldCharType="begin"/>
            </w:r>
            <w:r>
              <w:instrText xml:space="preserve"> HYPERLINK "https://resh.edu.ru/login" \t "_blank" </w:instrText>
            </w:r>
            <w:r w:rsidRPr="00CF6881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теста</w:t>
            </w: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.</w:t>
            </w:r>
          </w:p>
        </w:tc>
        <w:tc>
          <w:tcPr>
            <w:tcW w:w="2268" w:type="dxa"/>
          </w:tcPr>
          <w:p w:rsidR="00443FD6" w:rsidRPr="007839C1" w:rsidRDefault="00443FD6" w:rsidP="00E14AB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ры решения простейших тригонометрических неравенств. Решение неравенств.</w:t>
            </w:r>
          </w:p>
        </w:tc>
        <w:tc>
          <w:tcPr>
            <w:tcW w:w="2977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hyperlink r:id="rId29" w:tgtFrame="_blank" w:history="1">
              <w:r w:rsidRPr="002B3EC3">
                <w:rPr>
                  <w:rStyle w:val="a4"/>
                  <w:rFonts w:ascii="Times New Roman" w:hAnsi="Times New Roman" w:cs="Times New Roman"/>
                  <w:shd w:val="clear" w:color="auto" w:fill="FFFFFF"/>
                </w:rPr>
                <w:t>https://resh.edu.ru/login</w:t>
              </w:r>
            </w:hyperlink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443FD6" w:rsidRPr="00D33C3D" w:rsidRDefault="00443FD6" w:rsidP="00E14AB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50.  651</w:t>
            </w:r>
          </w:p>
        </w:tc>
      </w:tr>
      <w:tr w:rsidR="00443FD6" w:rsidTr="00BC6068">
        <w:tc>
          <w:tcPr>
            <w:tcW w:w="81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5 -1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. проект</w:t>
            </w:r>
          </w:p>
        </w:tc>
        <w:tc>
          <w:tcPr>
            <w:tcW w:w="1842" w:type="dxa"/>
          </w:tcPr>
          <w:p w:rsidR="00443FD6" w:rsidRDefault="00443FD6" w:rsidP="00D97E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 И.Н.</w:t>
            </w:r>
          </w:p>
        </w:tc>
        <w:tc>
          <w:tcPr>
            <w:tcW w:w="2268" w:type="dxa"/>
          </w:tcPr>
          <w:p w:rsidR="00443FD6" w:rsidRPr="00935458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>Повторение. Создание диаграмм</w:t>
            </w:r>
          </w:p>
        </w:tc>
        <w:tc>
          <w:tcPr>
            <w:tcW w:w="2977" w:type="dxa"/>
          </w:tcPr>
          <w:p w:rsidR="00443FD6" w:rsidRPr="00935458" w:rsidRDefault="00443FD6" w:rsidP="00D97E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>просматривают презентацию по ссылке</w:t>
            </w:r>
          </w:p>
        </w:tc>
        <w:tc>
          <w:tcPr>
            <w:tcW w:w="3260" w:type="dxa"/>
          </w:tcPr>
          <w:p w:rsidR="00443FD6" w:rsidRPr="00935458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35458">
              <w:rPr>
                <w:rFonts w:ascii="Times New Roman" w:hAnsi="Times New Roman" w:cs="Times New Roman"/>
                <w:sz w:val="24"/>
                <w:szCs w:val="24"/>
              </w:rPr>
              <w:t>https://obuchonok.ru/oformlenie-raboty</w:t>
            </w:r>
          </w:p>
        </w:tc>
        <w:tc>
          <w:tcPr>
            <w:tcW w:w="2465" w:type="dxa"/>
          </w:tcPr>
          <w:p w:rsidR="00443FD6" w:rsidRPr="009A7EA4" w:rsidRDefault="00443FD6" w:rsidP="00D97E29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105AE" w:rsidRDefault="005105AE"/>
    <w:p w:rsidR="00890119" w:rsidRDefault="00890119"/>
    <w:p w:rsidR="005105AE" w:rsidRDefault="005105AE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 w:rsidP="003B78B6"/>
    <w:p w:rsidR="00740FC7" w:rsidRDefault="00740FC7">
      <w:pPr>
        <w:rPr>
          <w:rFonts w:ascii="Times New Roman" w:hAnsi="Times New Roman" w:cs="Times New Roman"/>
          <w:b/>
          <w:sz w:val="28"/>
          <w:szCs w:val="28"/>
        </w:rPr>
      </w:pPr>
    </w:p>
    <w:p w:rsidR="00740FC7" w:rsidRDefault="00740FC7" w:rsidP="00740FC7"/>
    <w:sectPr w:rsidR="00740FC7" w:rsidSect="00905DD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905DD2"/>
    <w:rsid w:val="00033800"/>
    <w:rsid w:val="000B680E"/>
    <w:rsid w:val="000F4122"/>
    <w:rsid w:val="0010522D"/>
    <w:rsid w:val="001123ED"/>
    <w:rsid w:val="0012422C"/>
    <w:rsid w:val="00127D38"/>
    <w:rsid w:val="0015393E"/>
    <w:rsid w:val="002166EA"/>
    <w:rsid w:val="00270144"/>
    <w:rsid w:val="00281636"/>
    <w:rsid w:val="00294682"/>
    <w:rsid w:val="002C0D2B"/>
    <w:rsid w:val="00307B64"/>
    <w:rsid w:val="00320639"/>
    <w:rsid w:val="00324C16"/>
    <w:rsid w:val="00346D1B"/>
    <w:rsid w:val="00355EF9"/>
    <w:rsid w:val="003B78B6"/>
    <w:rsid w:val="003D2585"/>
    <w:rsid w:val="003D52BB"/>
    <w:rsid w:val="003D721E"/>
    <w:rsid w:val="003E20CC"/>
    <w:rsid w:val="004344B3"/>
    <w:rsid w:val="00443FD6"/>
    <w:rsid w:val="00472339"/>
    <w:rsid w:val="00484B22"/>
    <w:rsid w:val="005105AE"/>
    <w:rsid w:val="00526E1F"/>
    <w:rsid w:val="00581C02"/>
    <w:rsid w:val="00602BD1"/>
    <w:rsid w:val="00612AD1"/>
    <w:rsid w:val="00632EB0"/>
    <w:rsid w:val="00640F2B"/>
    <w:rsid w:val="00692C33"/>
    <w:rsid w:val="006C5E4D"/>
    <w:rsid w:val="006E79ED"/>
    <w:rsid w:val="006F27B3"/>
    <w:rsid w:val="00715C4D"/>
    <w:rsid w:val="007270FD"/>
    <w:rsid w:val="00740FC7"/>
    <w:rsid w:val="007513D2"/>
    <w:rsid w:val="00775AC8"/>
    <w:rsid w:val="007A5A3D"/>
    <w:rsid w:val="007D5E82"/>
    <w:rsid w:val="007D6B47"/>
    <w:rsid w:val="00847749"/>
    <w:rsid w:val="008532B5"/>
    <w:rsid w:val="00890119"/>
    <w:rsid w:val="008B3712"/>
    <w:rsid w:val="00902017"/>
    <w:rsid w:val="00905DD2"/>
    <w:rsid w:val="00935458"/>
    <w:rsid w:val="00960315"/>
    <w:rsid w:val="009920C1"/>
    <w:rsid w:val="00997A54"/>
    <w:rsid w:val="009A7EA4"/>
    <w:rsid w:val="009F48FB"/>
    <w:rsid w:val="00A45865"/>
    <w:rsid w:val="00A65879"/>
    <w:rsid w:val="00A768AA"/>
    <w:rsid w:val="00AC3A99"/>
    <w:rsid w:val="00AC71D4"/>
    <w:rsid w:val="00AE046E"/>
    <w:rsid w:val="00AF19D7"/>
    <w:rsid w:val="00B26576"/>
    <w:rsid w:val="00BC3BBD"/>
    <w:rsid w:val="00BC6068"/>
    <w:rsid w:val="00C70E68"/>
    <w:rsid w:val="00C9399E"/>
    <w:rsid w:val="00C95AFD"/>
    <w:rsid w:val="00CC6DBA"/>
    <w:rsid w:val="00CF6881"/>
    <w:rsid w:val="00D20EB3"/>
    <w:rsid w:val="00D5344F"/>
    <w:rsid w:val="00D97E29"/>
    <w:rsid w:val="00DA49BA"/>
    <w:rsid w:val="00DC3091"/>
    <w:rsid w:val="00DC431E"/>
    <w:rsid w:val="00DC4D25"/>
    <w:rsid w:val="00DD17F2"/>
    <w:rsid w:val="00DD320B"/>
    <w:rsid w:val="00DD723A"/>
    <w:rsid w:val="00E31C16"/>
    <w:rsid w:val="00E57BBE"/>
    <w:rsid w:val="00E810A7"/>
    <w:rsid w:val="00EA6D8A"/>
    <w:rsid w:val="00EA7C97"/>
    <w:rsid w:val="00EC6D3B"/>
    <w:rsid w:val="00ED0F02"/>
    <w:rsid w:val="00F10ED5"/>
    <w:rsid w:val="00F11FE7"/>
    <w:rsid w:val="00F424BD"/>
    <w:rsid w:val="00F602CA"/>
    <w:rsid w:val="00F62415"/>
    <w:rsid w:val="00FB0AEA"/>
    <w:rsid w:val="00FF3D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0119"/>
  </w:style>
  <w:style w:type="paragraph" w:styleId="2">
    <w:name w:val="heading 2"/>
    <w:basedOn w:val="a"/>
    <w:link w:val="20"/>
    <w:uiPriority w:val="9"/>
    <w:qFormat/>
    <w:rsid w:val="00F10ED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05D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DD320B"/>
    <w:rPr>
      <w:color w:val="0000FF" w:themeColor="hyperlink"/>
      <w:u w:val="single"/>
    </w:rPr>
  </w:style>
  <w:style w:type="character" w:customStyle="1" w:styleId="pathseparator">
    <w:name w:val="path__separator"/>
    <w:basedOn w:val="a0"/>
    <w:rsid w:val="00E57BBE"/>
  </w:style>
  <w:style w:type="character" w:customStyle="1" w:styleId="20">
    <w:name w:val="Заголовок 2 Знак"/>
    <w:basedOn w:val="a0"/>
    <w:link w:val="2"/>
    <w:uiPriority w:val="9"/>
    <w:rsid w:val="00F10ED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5">
    <w:name w:val="Normal (Web)"/>
    <w:basedOn w:val="a"/>
    <w:uiPriority w:val="99"/>
    <w:unhideWhenUsed/>
    <w:rsid w:val="00FF3D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443FD6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464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esh.edu.ru/subject/lesson/4039/start/170229/" TargetMode="External"/><Relationship Id="rId13" Type="http://schemas.openxmlformats.org/officeDocument/2006/relationships/hyperlink" Target="https://yandex.ru/video/preview/?filmId=8811660327889564472&amp;text=&#1088;&#1072;&#1073;&#1086;&#1090;&#1072;%20&#1089;%20&#1089;&#1080;&#1084;&#1074;&#1086;&#1083;&#1100;&#1085;&#1086;&#1081;%20&#1080;&#1085;&#1092;&#1086;&#1088;&#1084;&#1072;&#1094;&#1080;&#1077;&#1081;%2010%20&#1082;&#1083;&#1072;&#1089;&#1089;%20&#1074;&#1080;&#1076;&#1077;&#1086;&#1091;&#1088;&#1086;&#1082;&amp;path=wizard&amp;parent-reqid=1588466617775748-737082214830349649800291-production-app-host-man-web-yp-330&amp;redircnt=1588466639.1" TargetMode="External"/><Relationship Id="rId18" Type="http://schemas.openxmlformats.org/officeDocument/2006/relationships/hyperlink" Target="https://yandex.ru/video/%D0%B7%D0%B0%D0%BF%D1%80%D0%BE%D1%81/%D1%81%D0%B5%D1%80%D0%B8%D0%B0%D0%BB/%D1%80%D0%B5%D0%B2%D0%BE%D0%BB%D1%8E%D1%86%D0%B8%D1%8F/?text=%D0%B2%D0%B8%D0%B4%D0%B5%D0%BE%D1%83%D1%80%D0%BE%D0%BA%20%D0%B2%D0%B5%D0%BB%D0%B8%D0%BA%D0%B0%D1%8F%20%D1%80%D0%BE%D1%81%D1%81%D0%B8%D0%B9%D1%81%D0%BA%D0%B0%D1%8F%20%D1%80%D0%B5%D0%B2%D0%BE%D0%BB%D1%8E%D1%86%D0%B8%D1%8F%201917-1921&amp;path=wizard&amp;parent-reqid=1588773191088795-760796101778540456200293-production-app-host-man-web-yp-229" TargetMode="External"/><Relationship Id="rId26" Type="http://schemas.openxmlformats.org/officeDocument/2006/relationships/hyperlink" Target="https://yandex.ru/video?path=wizard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yandex.ru/video?path=wizard" TargetMode="External"/><Relationship Id="rId7" Type="http://schemas.openxmlformats.org/officeDocument/2006/relationships/hyperlink" Target="https://resh.edu.ru/subject/lesson/4039/start/170229/" TargetMode="External"/><Relationship Id="rId12" Type="http://schemas.openxmlformats.org/officeDocument/2006/relationships/hyperlink" Target="https://sgo.rso23.ru/asp/Curriculum/Planner.asp" TargetMode="External"/><Relationship Id="rId17" Type="http://schemas.openxmlformats.org/officeDocument/2006/relationships/hyperlink" Target="https://yandex.ru/video?path=wizard" TargetMode="External"/><Relationship Id="rId25" Type="http://schemas.openxmlformats.org/officeDocument/2006/relationships/hyperlink" Target="https://resh.edu.ru/subject/lesson/4039/start/170229/" TargetMode="External"/><Relationship Id="rId2" Type="http://schemas.openxmlformats.org/officeDocument/2006/relationships/styles" Target="styles.xml"/><Relationship Id="rId16" Type="http://schemas.openxmlformats.org/officeDocument/2006/relationships/hyperlink" Target="https://yandex.ru/video/%D0%B7%D0%B0%D0%BF%D1%80%D0%BE%D1%81/%D1%81%D0%B5%D1%80%D0%B8%D0%B0%D0%BB/%D0%BF%D0%B5%D1%80%D0%B2%D0%B0%D1%8F-%D0%BC%D0%B8%D1%80%D0%BE%D0%B2%D0%B0%D1%8F/10-%D1%81%D0%B5%D1%80%D0%B8%D1%8F/?text=%D0%B2%D0%B8%D0%B4%D0%B5%D0%BE%D1%83%D1%80%D0%BE%D0%BA%20%D0%BF%D0%B5%D1%80%D0%B2%D0%B0%D1%8F%20%D0%BC%D0%B8%D1%80%D0%BE%D0%B2%D0%B0%D1%8F%20%D0%B2%D0%BE%D0%B9%D0%BD%D0%B0%2010%20%D0%BA%D0%BB%D0%B0%D1%81%D1%81&amp;path=wizard&amp;parent-reqid=1588772954851701-941610568458341903900121-production-app-host-vla-web-yp-110&amp;autoplay=1" TargetMode="External"/><Relationship Id="rId20" Type="http://schemas.openxmlformats.org/officeDocument/2006/relationships/hyperlink" Target="https://yandex.ru/video?path=wizard" TargetMode="External"/><Relationship Id="rId29" Type="http://schemas.openxmlformats.org/officeDocument/2006/relationships/hyperlink" Target="https://resh.edu.ru/login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resh.edu.ru/subject/lesson/4039/start/170229/" TargetMode="External"/><Relationship Id="rId11" Type="http://schemas.openxmlformats.org/officeDocument/2006/relationships/oleObject" Target="embeddings/oleObject1.bin"/><Relationship Id="rId24" Type="http://schemas.openxmlformats.org/officeDocument/2006/relationships/hyperlink" Target="https://resh.edu.ru/subject/lesson/4039/start/170229/" TargetMode="External"/><Relationship Id="rId5" Type="http://schemas.openxmlformats.org/officeDocument/2006/relationships/hyperlink" Target="https://resh.edu.ru/subject/lesson/4039/start/170229/" TargetMode="External"/><Relationship Id="rId15" Type="http://schemas.openxmlformats.org/officeDocument/2006/relationships/hyperlink" Target="https://yandex.ru/video?path=wizard" TargetMode="External"/><Relationship Id="rId23" Type="http://schemas.openxmlformats.org/officeDocument/2006/relationships/hyperlink" Target="https://yandex.ru/video?path=wizard" TargetMode="External"/><Relationship Id="rId28" Type="http://schemas.openxmlformats.org/officeDocument/2006/relationships/hyperlink" Target="https://yandex.ru/video?path=wizard" TargetMode="External"/><Relationship Id="rId10" Type="http://schemas.openxmlformats.org/officeDocument/2006/relationships/image" Target="media/image1.wmf"/><Relationship Id="rId19" Type="http://schemas.openxmlformats.org/officeDocument/2006/relationships/hyperlink" Target="https://onlinetestpad.com/ru/tests" TargetMode="External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onlinetestpad.com/ru/tests" TargetMode="External"/><Relationship Id="rId14" Type="http://schemas.openxmlformats.org/officeDocument/2006/relationships/hyperlink" Target="https://yandex.ru/video/preview/?filmId=8811660327889564472&amp;text=&#1088;&#1072;&#1073;&#1086;&#1090;&#1072;%20&#1089;%20&#1089;&#1080;&#1084;&#1074;&#1086;&#1083;&#1100;&#1085;&#1086;&#1081;%20&#1080;&#1085;&#1092;&#1086;&#1088;&#1084;&#1072;&#1094;&#1080;&#1077;&#1081;%2010%20&#1082;&#1083;&#1072;&#1089;&#1089;%20&#1074;&#1080;&#1076;&#1077;&#1086;&#1091;&#1088;&#1086;&#1082;&amp;path=wizard&amp;parent-reqid=1588466617775748-737082214830349649800291-production-app-host-man-web-yp-330&amp;redircnt=1588466639.1" TargetMode="External"/><Relationship Id="rId22" Type="http://schemas.openxmlformats.org/officeDocument/2006/relationships/hyperlink" Target="https://yandex.ru/video/%D0%B7%D0%B0%D0%BF%D1%80%D0%BE%D1%81/%D1%81%D0%B5%D1%80%D0%B8%D0%B0%D0%BB/%D0%BE%D0%B1%D1%89%D0%B5%D1%81%D1%82%D0%B2%D0%BE/10-%D1%81%D0%B5%D1%80%D0%B8%D1%8F/?text=%D0%B2%D0%B8%D0%B4%D0%B5%D0%BE%D1%83%D1%80%D0%BE%D0%BA%20%D0%BE%D0%B1%D1%89%D0%B5%D1%81%D1%82%D0%B2%D0%BE%20%D0%BA%D0%B0%D0%BA%20%D0%BC%D0%B8%D1%80%20%D0%BA%D1%83%D0%BB%D1%8C%D1%82%D1%83%D1%80%D1%8B%2010%20%D0%BA%D0%BB%D0%B0%D1%81%D1%81&amp;path=wizard&amp;parent-reqid=1588774104303032-1379315797202241767100291-prestable-app-host-sas-web-yp-42&amp;autoplay=1" TargetMode="External"/><Relationship Id="rId27" Type="http://schemas.openxmlformats.org/officeDocument/2006/relationships/hyperlink" Target="https://yandex.ru/video/%D0%B7%D0%B0%D0%BF%D1%80%D0%BE%D1%81/%D1%81%D0%B5%D1%80%D0%B8%D0%B0%D0%BB/%D0%BE%D0%B1%D1%89%D0%B5%D1%81%D1%82%D0%B2%D0%BE/10-%D1%81%D0%B5%D1%80%D0%B8%D1%8F/?text=%D0%B2%D0%B8%D0%B4%D0%B5%D0%BE%D1%83%D1%80%D0%BE%D0%BA%20%D1%82%D0%B5%D0%BC%D0%B0%20%D0%BE%D0%B1%D1%89%D0%B5%D1%81%D1%82%D0%B2%D0%BE%2010%20%D0%BA%D0%BB%D0%B0%D1%81%D1%81&amp;path=wizard&amp;parent-reqid=1588775212408266-1629579150359655787400121-production-app-host-vla-web-yp-4&amp;autoplay=1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0FB2A0-93D1-4A67-872B-18597DF47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134</Words>
  <Characters>12164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СОШ 43</Company>
  <LinksUpToDate>false</LinksUpToDate>
  <CharactersWithSpaces>14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lnikova</dc:creator>
  <cp:lastModifiedBy>user</cp:lastModifiedBy>
  <cp:revision>2</cp:revision>
  <dcterms:created xsi:type="dcterms:W3CDTF">2020-05-11T07:48:00Z</dcterms:created>
  <dcterms:modified xsi:type="dcterms:W3CDTF">2020-05-11T07:48:00Z</dcterms:modified>
</cp:coreProperties>
</file>